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7F8F" w:rsidRPr="0025561A" w:rsidRDefault="002E7F8F">
      <w:pPr>
        <w:rPr>
          <w:b/>
          <w:u w:val="single"/>
        </w:rPr>
      </w:pPr>
      <w:r w:rsidRPr="0025561A">
        <w:rPr>
          <w:b/>
          <w:u w:val="single"/>
        </w:rPr>
        <w:t>Άσκηση 1</w:t>
      </w:r>
      <w:r w:rsidR="00A470A8">
        <w:t>(μον. 2</w:t>
      </w:r>
      <w:r w:rsidR="00653D58" w:rsidRPr="0025561A">
        <w:t>)</w:t>
      </w:r>
    </w:p>
    <w:p w:rsidR="002E7F8F" w:rsidRPr="0025561A" w:rsidRDefault="002E7F8F">
      <w:pPr>
        <w:rPr>
          <w:b/>
          <w:u w:val="single"/>
        </w:rPr>
      </w:pPr>
    </w:p>
    <w:p w:rsidR="002E7F8F" w:rsidRDefault="00A470A8">
      <w:r>
        <w:t>Να υπολογίσετε τους</w:t>
      </w:r>
      <w:r w:rsidR="002E7F8F">
        <w:t xml:space="preserve"> αριθμούς        </w:t>
      </w:r>
      <w:r w:rsidRPr="00A470A8">
        <w:rPr>
          <w:position w:val="-6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7.25pt" o:ole="">
            <v:imagedata r:id="rId7" o:title=""/>
          </v:shape>
          <o:OLEObject Type="Embed" ProgID="Equation.3" ShapeID="_x0000_i1025" DrawAspect="Content" ObjectID="_1446024297" r:id="rId8"/>
        </w:object>
      </w:r>
      <w:r>
        <w:t xml:space="preserve">=  ,  </w:t>
      </w:r>
      <w:r w:rsidRPr="00A470A8">
        <w:rPr>
          <w:position w:val="-6"/>
        </w:rPr>
        <w:object w:dxaOrig="380" w:dyaOrig="340">
          <v:shape id="_x0000_i1026" type="#_x0000_t75" style="width:18.75pt;height:17.25pt" o:ole="">
            <v:imagedata r:id="rId9" o:title=""/>
          </v:shape>
          <o:OLEObject Type="Embed" ProgID="Equation.3" ShapeID="_x0000_i1026" DrawAspect="Content" ObjectID="_1446024298" r:id="rId10"/>
        </w:object>
      </w:r>
      <w:r>
        <w:t xml:space="preserve">=       ,  </w:t>
      </w:r>
      <w:r w:rsidRPr="00A470A8">
        <w:rPr>
          <w:position w:val="-8"/>
        </w:rPr>
        <w:object w:dxaOrig="540" w:dyaOrig="360">
          <v:shape id="_x0000_i1027" type="#_x0000_t75" style="width:27pt;height:18pt" o:ole="">
            <v:imagedata r:id="rId11" o:title=""/>
          </v:shape>
          <o:OLEObject Type="Embed" ProgID="Equation.3" ShapeID="_x0000_i1027" DrawAspect="Content" ObjectID="_1446024299" r:id="rId12"/>
        </w:object>
      </w:r>
      <w:r>
        <w:t xml:space="preserve">=        ,  </w:t>
      </w:r>
      <w:r w:rsidRPr="00A470A8">
        <w:rPr>
          <w:position w:val="-8"/>
        </w:rPr>
        <w:object w:dxaOrig="360" w:dyaOrig="360">
          <v:shape id="_x0000_i1028" type="#_x0000_t75" style="width:18pt;height:18pt" o:ole="">
            <v:imagedata r:id="rId13" o:title=""/>
          </v:shape>
          <o:OLEObject Type="Embed" ProgID="Equation.3" ShapeID="_x0000_i1028" DrawAspect="Content" ObjectID="_1446024300" r:id="rId14"/>
        </w:object>
      </w:r>
      <w:r>
        <w:t xml:space="preserve">=                 </w:t>
      </w:r>
    </w:p>
    <w:p w:rsidR="002E7F8F" w:rsidRDefault="002E7F8F">
      <w:pPr>
        <w:jc w:val="center"/>
      </w:pPr>
    </w:p>
    <w:p w:rsidR="002E7F8F" w:rsidRDefault="00C95B8E" w:rsidP="00A470A8">
      <w:r w:rsidRPr="00A470A8">
        <w:rPr>
          <w:position w:val="-8"/>
        </w:rPr>
        <w:object w:dxaOrig="880" w:dyaOrig="360">
          <v:shape id="_x0000_i1029" type="#_x0000_t75" style="width:44.25pt;height:18pt" o:ole="">
            <v:imagedata r:id="rId15" o:title=""/>
          </v:shape>
          <o:OLEObject Type="Embed" ProgID="Equation.3" ShapeID="_x0000_i1029" DrawAspect="Content" ObjectID="_1446024301" r:id="rId16"/>
        </w:object>
      </w:r>
      <w:r w:rsidR="00A470A8">
        <w:t xml:space="preserve">         ,  </w:t>
      </w:r>
      <w:r w:rsidR="00A470A8" w:rsidRPr="00A470A8">
        <w:rPr>
          <w:position w:val="-8"/>
        </w:rPr>
        <w:object w:dxaOrig="580" w:dyaOrig="360">
          <v:shape id="_x0000_i1030" type="#_x0000_t75" style="width:29.25pt;height:18pt" o:ole="">
            <v:imagedata r:id="rId17" o:title=""/>
          </v:shape>
          <o:OLEObject Type="Embed" ProgID="Equation.3" ShapeID="_x0000_i1030" DrawAspect="Content" ObjectID="_1446024302" r:id="rId18"/>
        </w:object>
      </w:r>
      <w:r w:rsidR="00A470A8">
        <w:t xml:space="preserve">=       ,  </w:t>
      </w:r>
      <w:r w:rsidR="00A470A8" w:rsidRPr="00A470A8">
        <w:rPr>
          <w:position w:val="-8"/>
        </w:rPr>
        <w:object w:dxaOrig="600" w:dyaOrig="360">
          <v:shape id="_x0000_i1031" type="#_x0000_t75" style="width:30pt;height:18pt" o:ole="">
            <v:imagedata r:id="rId19" o:title=""/>
          </v:shape>
          <o:OLEObject Type="Embed" ProgID="Equation.3" ShapeID="_x0000_i1031" DrawAspect="Content" ObjectID="_1446024303" r:id="rId20"/>
        </w:object>
      </w:r>
      <w:r w:rsidR="00A470A8">
        <w:t xml:space="preserve">=        ,  </w:t>
      </w:r>
      <w:r w:rsidR="00A470A8" w:rsidRPr="00A470A8">
        <w:rPr>
          <w:position w:val="-8"/>
        </w:rPr>
        <w:object w:dxaOrig="680" w:dyaOrig="360">
          <v:shape id="_x0000_i1032" type="#_x0000_t75" style="width:33.75pt;height:18pt" o:ole="">
            <v:imagedata r:id="rId21" o:title=""/>
          </v:shape>
          <o:OLEObject Type="Embed" ProgID="Equation.3" ShapeID="_x0000_i1032" DrawAspect="Content" ObjectID="_1446024304" r:id="rId22"/>
        </w:object>
      </w:r>
      <w:r w:rsidR="00A470A8">
        <w:t>=</w:t>
      </w:r>
    </w:p>
    <w:p w:rsidR="002E7F8F" w:rsidRPr="00653D58" w:rsidRDefault="002E7F8F">
      <w:pPr>
        <w:tabs>
          <w:tab w:val="left" w:pos="5955"/>
        </w:tabs>
      </w:pPr>
      <w:r>
        <w:tab/>
      </w:r>
    </w:p>
    <w:p w:rsidR="002E7F8F" w:rsidRPr="00653D58" w:rsidRDefault="002E7F8F">
      <w:pPr>
        <w:rPr>
          <w:b/>
          <w:u w:val="single"/>
        </w:rPr>
      </w:pPr>
      <w:r w:rsidRPr="00653D58">
        <w:rPr>
          <w:b/>
          <w:u w:val="single"/>
        </w:rPr>
        <w:t>Άσκηση 2</w:t>
      </w:r>
      <w:r w:rsidR="00653D58" w:rsidRPr="00653D58">
        <w:t>(μον. 1,5)</w:t>
      </w:r>
    </w:p>
    <w:p w:rsidR="002E7F8F" w:rsidRPr="00653D58" w:rsidRDefault="002E7F8F">
      <w:pPr>
        <w:rPr>
          <w:b/>
          <w:u w:val="single"/>
        </w:rPr>
      </w:pPr>
    </w:p>
    <w:p w:rsidR="00A470A8" w:rsidRPr="00C95B8E" w:rsidRDefault="00A470A8">
      <w:r>
        <w:t xml:space="preserve">Γράψετε αν είναι «σωστή» ή «λάθος» </w:t>
      </w:r>
      <w:r w:rsidR="00EC5F8E">
        <w:t>καθεμιά</w:t>
      </w:r>
      <w:r w:rsidR="00C95B8E">
        <w:t>από τις πιο κάτω προτάσεις</w:t>
      </w:r>
    </w:p>
    <w:p w:rsidR="00F15971" w:rsidRPr="00395750" w:rsidRDefault="00F15971" w:rsidP="00F15971"/>
    <w:p w:rsidR="002E7F8F" w:rsidRPr="00770E7E" w:rsidRDefault="002E7F8F" w:rsidP="00F15971">
      <w:bookmarkStart w:id="0" w:name="_GoBack"/>
      <w:bookmarkEnd w:id="0"/>
    </w:p>
    <w:p w:rsidR="00F15971" w:rsidRPr="00770E7E" w:rsidRDefault="00F15971" w:rsidP="00F15971"/>
    <w:p w:rsidR="002E7F8F" w:rsidRPr="00770E7E" w:rsidRDefault="00C95B8E">
      <w:pPr>
        <w:tabs>
          <w:tab w:val="left" w:pos="6165"/>
        </w:tabs>
      </w:pPr>
      <w:r>
        <w:t xml:space="preserve">  ………………              </w:t>
      </w:r>
      <w:r w:rsidR="00D65377" w:rsidRPr="002D0C08">
        <w:rPr>
          <w:position w:val="-8"/>
        </w:rPr>
        <w:object w:dxaOrig="940" w:dyaOrig="360">
          <v:shape id="_x0000_i1035" type="#_x0000_t75" style="width:47.25pt;height:18pt" o:ole="">
            <v:imagedata r:id="rId23" o:title=""/>
          </v:shape>
          <o:OLEObject Type="Embed" ProgID="Equation.DSMT4" ShapeID="_x0000_i1035" DrawAspect="Content" ObjectID="_1446024305" r:id="rId24"/>
        </w:object>
      </w:r>
      <w:r w:rsidR="00070D0C">
        <w:rPr>
          <w:noProof/>
        </w:rPr>
        <w:pict>
          <v:shape id="_x0000_s1051" type="#_x0000_t75" style="position:absolute;margin-left:0;margin-top:.15pt;width:59.25pt;height:18pt;z-index:251666944;mso-position-horizontal:left;mso-position-horizontal-relative:text;mso-position-vertical-relative:text">
            <v:imagedata r:id="rId25" o:title=""/>
            <w10:wrap type="square" side="right"/>
          </v:shape>
          <o:OLEObject Type="Embed" ProgID="Equation.3" ShapeID="_x0000_s1051" DrawAspect="Content" ObjectID="_1446024330" r:id="rId26"/>
        </w:pict>
      </w:r>
      <w:r w:rsidR="00F15971" w:rsidRPr="00770E7E">
        <w:t xml:space="preserve">   ……………</w:t>
      </w:r>
    </w:p>
    <w:p w:rsidR="002E7F8F" w:rsidRPr="00653D58" w:rsidRDefault="002E7F8F">
      <w:pPr>
        <w:tabs>
          <w:tab w:val="left" w:pos="6165"/>
        </w:tabs>
      </w:pPr>
    </w:p>
    <w:p w:rsidR="002E7F8F" w:rsidRPr="00653D58" w:rsidRDefault="002E7F8F">
      <w:pPr>
        <w:tabs>
          <w:tab w:val="left" w:pos="6165"/>
        </w:tabs>
      </w:pPr>
    </w:p>
    <w:p w:rsidR="002E7F8F" w:rsidRPr="00770E7E" w:rsidRDefault="00C95B8E">
      <w:pPr>
        <w:tabs>
          <w:tab w:val="left" w:pos="6165"/>
        </w:tabs>
      </w:pPr>
      <w:r w:rsidRPr="00C95B8E">
        <w:rPr>
          <w:position w:val="-26"/>
        </w:rPr>
        <w:object w:dxaOrig="820" w:dyaOrig="700">
          <v:shape id="_x0000_i1037" type="#_x0000_t75" style="width:41.25pt;height:35.25pt" o:ole="">
            <v:imagedata r:id="rId27" o:title=""/>
          </v:shape>
          <o:OLEObject Type="Embed" ProgID="Equation.3" ShapeID="_x0000_i1037" DrawAspect="Content" ObjectID="_1446024306" r:id="rId28"/>
        </w:object>
      </w:r>
      <w:r>
        <w:t xml:space="preserve">………………              </w:t>
      </w:r>
      <w:r w:rsidRPr="00C95B8E">
        <w:rPr>
          <w:position w:val="-12"/>
        </w:rPr>
        <w:object w:dxaOrig="1180" w:dyaOrig="460">
          <v:shape id="_x0000_i1038" type="#_x0000_t75" style="width:59.25pt;height:23.25pt" o:ole="">
            <v:imagedata r:id="rId29" o:title=""/>
          </v:shape>
          <o:OLEObject Type="Embed" ProgID="Equation.3" ShapeID="_x0000_i1038" DrawAspect="Content" ObjectID="_1446024307" r:id="rId30"/>
        </w:object>
      </w:r>
      <w:r w:rsidR="00F15971" w:rsidRPr="00770E7E">
        <w:t xml:space="preserve">   ……………</w:t>
      </w:r>
    </w:p>
    <w:p w:rsidR="002E7F8F" w:rsidRPr="00653D58" w:rsidRDefault="002E7F8F">
      <w:pPr>
        <w:tabs>
          <w:tab w:val="left" w:pos="6165"/>
        </w:tabs>
      </w:pPr>
    </w:p>
    <w:p w:rsidR="002E7F8F" w:rsidRPr="00653D58" w:rsidRDefault="002E7F8F">
      <w:pPr>
        <w:tabs>
          <w:tab w:val="left" w:pos="6165"/>
        </w:tabs>
      </w:pPr>
    </w:p>
    <w:p w:rsidR="002E7F8F" w:rsidRPr="00653D58" w:rsidRDefault="002E7F8F">
      <w:pPr>
        <w:tabs>
          <w:tab w:val="left" w:pos="6165"/>
        </w:tabs>
      </w:pPr>
    </w:p>
    <w:p w:rsidR="002E7F8F" w:rsidRPr="00653D58" w:rsidRDefault="002E7F8F">
      <w:pPr>
        <w:tabs>
          <w:tab w:val="left" w:pos="6165"/>
        </w:tabs>
      </w:pPr>
    </w:p>
    <w:p w:rsidR="00653D58" w:rsidRPr="00653D58" w:rsidRDefault="002E7F8F" w:rsidP="00653D58">
      <w:pPr>
        <w:tabs>
          <w:tab w:val="left" w:pos="6345"/>
        </w:tabs>
      </w:pPr>
      <w:r w:rsidRPr="0025561A">
        <w:rPr>
          <w:b/>
          <w:u w:val="single"/>
        </w:rPr>
        <w:t>Άσκηση 3</w:t>
      </w:r>
      <w:r w:rsidR="00653D58" w:rsidRPr="00653D58">
        <w:t>(μον. 1</w:t>
      </w:r>
      <w:r w:rsidR="00C95B8E">
        <w:t>,5</w:t>
      </w:r>
      <w:r w:rsidR="00653D58" w:rsidRPr="00653D58">
        <w:t>)</w:t>
      </w:r>
    </w:p>
    <w:p w:rsidR="002E7F8F" w:rsidRPr="0025561A" w:rsidRDefault="002E7F8F">
      <w:pPr>
        <w:rPr>
          <w:b/>
          <w:u w:val="single"/>
        </w:rPr>
      </w:pPr>
    </w:p>
    <w:p w:rsidR="002E7F8F" w:rsidRPr="00653D58" w:rsidRDefault="002E7F8F">
      <w:r>
        <w:t xml:space="preserve">Να </w:t>
      </w:r>
      <w:r w:rsidR="00C95B8E">
        <w:t>υπολογίσετε τους αριθμούς</w:t>
      </w:r>
    </w:p>
    <w:p w:rsidR="002E7F8F" w:rsidRPr="00653D58" w:rsidRDefault="002E7F8F"/>
    <w:p w:rsidR="002E7F8F" w:rsidRPr="00653D58" w:rsidRDefault="002E7F8F">
      <w:pPr>
        <w:tabs>
          <w:tab w:val="left" w:pos="6345"/>
        </w:tabs>
      </w:pPr>
      <w:r w:rsidRPr="00653D58">
        <w:tab/>
      </w:r>
    </w:p>
    <w:p w:rsidR="002E7F8F" w:rsidRPr="00653D58" w:rsidRDefault="00395750">
      <w:pPr>
        <w:tabs>
          <w:tab w:val="left" w:pos="6345"/>
        </w:tabs>
      </w:pPr>
      <w:r w:rsidRPr="000611BE">
        <w:rPr>
          <w:position w:val="-8"/>
        </w:rPr>
        <w:object w:dxaOrig="1200" w:dyaOrig="360">
          <v:shape id="_x0000_i1039" type="#_x0000_t75" style="width:60pt;height:18pt" o:ole="">
            <v:imagedata r:id="rId31" o:title=""/>
          </v:shape>
          <o:OLEObject Type="Embed" ProgID="Equation.DSMT4" ShapeID="_x0000_i1039" DrawAspect="Content" ObjectID="_1446024308" r:id="rId32"/>
        </w:object>
      </w:r>
    </w:p>
    <w:p w:rsidR="002E7F8F" w:rsidRDefault="002E7F8F">
      <w:pPr>
        <w:tabs>
          <w:tab w:val="left" w:pos="6345"/>
        </w:tabs>
        <w:rPr>
          <w:lang w:val="en-US"/>
        </w:rPr>
      </w:pPr>
    </w:p>
    <w:p w:rsidR="00395750" w:rsidRPr="00395750" w:rsidRDefault="00395750">
      <w:pPr>
        <w:tabs>
          <w:tab w:val="left" w:pos="6345"/>
        </w:tabs>
        <w:rPr>
          <w:lang w:val="en-US"/>
        </w:rPr>
      </w:pPr>
    </w:p>
    <w:p w:rsidR="002E7F8F" w:rsidRPr="00653D58" w:rsidRDefault="00395750">
      <w:pPr>
        <w:tabs>
          <w:tab w:val="left" w:pos="6345"/>
        </w:tabs>
      </w:pPr>
      <w:r w:rsidRPr="000611BE">
        <w:rPr>
          <w:position w:val="-8"/>
        </w:rPr>
        <w:object w:dxaOrig="1040" w:dyaOrig="360">
          <v:shape id="_x0000_i1040" type="#_x0000_t75" style="width:51.75pt;height:18pt" o:ole="">
            <v:imagedata r:id="rId33" o:title=""/>
          </v:shape>
          <o:OLEObject Type="Embed" ProgID="Equation.DSMT4" ShapeID="_x0000_i1040" DrawAspect="Content" ObjectID="_1446024309" r:id="rId34"/>
        </w:object>
      </w:r>
    </w:p>
    <w:p w:rsidR="002E7F8F" w:rsidRDefault="002E7F8F">
      <w:pPr>
        <w:tabs>
          <w:tab w:val="left" w:pos="6345"/>
        </w:tabs>
      </w:pPr>
    </w:p>
    <w:p w:rsidR="00653D58" w:rsidRPr="00395750" w:rsidRDefault="00653D58">
      <w:pPr>
        <w:tabs>
          <w:tab w:val="left" w:pos="6345"/>
        </w:tabs>
        <w:rPr>
          <w:lang w:val="en-US"/>
        </w:rPr>
      </w:pPr>
    </w:p>
    <w:p w:rsidR="00653D58" w:rsidRPr="00395750" w:rsidRDefault="00395750">
      <w:pPr>
        <w:tabs>
          <w:tab w:val="left" w:pos="6345"/>
        </w:tabs>
        <w:rPr>
          <w:lang w:val="en-US"/>
        </w:rPr>
      </w:pPr>
      <w:r w:rsidRPr="000611BE">
        <w:rPr>
          <w:position w:val="-8"/>
        </w:rPr>
        <w:object w:dxaOrig="1400" w:dyaOrig="360">
          <v:shape id="_x0000_i1041" type="#_x0000_t75" style="width:69.75pt;height:18pt" o:ole="">
            <v:imagedata r:id="rId35" o:title=""/>
          </v:shape>
          <o:OLEObject Type="Embed" ProgID="Equation.DSMT4" ShapeID="_x0000_i1041" DrawAspect="Content" ObjectID="_1446024310" r:id="rId36"/>
        </w:object>
      </w:r>
    </w:p>
    <w:p w:rsidR="00803840" w:rsidRDefault="00803840">
      <w:pPr>
        <w:rPr>
          <w:b/>
          <w:u w:val="single"/>
          <w:lang w:val="en-US"/>
        </w:rPr>
      </w:pPr>
    </w:p>
    <w:p w:rsidR="002E7F8F" w:rsidRPr="00653D58" w:rsidRDefault="002E7F8F">
      <w:r w:rsidRPr="00653D58">
        <w:rPr>
          <w:b/>
          <w:u w:val="single"/>
        </w:rPr>
        <w:t>Άσκηση 4</w:t>
      </w:r>
      <w:r w:rsidR="00653D58" w:rsidRPr="00653D58">
        <w:t>(μον. 1,5)</w:t>
      </w:r>
    </w:p>
    <w:p w:rsidR="002E7F8F" w:rsidRPr="00653D58" w:rsidRDefault="002E7F8F"/>
    <w:p w:rsidR="002E7F8F" w:rsidRDefault="00140F0B">
      <w:r>
        <w:t xml:space="preserve">Να δείξετε ότι </w:t>
      </w:r>
    </w:p>
    <w:p w:rsidR="002E7F8F" w:rsidRPr="00653D58" w:rsidRDefault="002E7F8F">
      <w:pPr>
        <w:tabs>
          <w:tab w:val="left" w:pos="6330"/>
        </w:tabs>
      </w:pPr>
      <w:r w:rsidRPr="00653D58">
        <w:tab/>
      </w:r>
    </w:p>
    <w:p w:rsidR="002E7F8F" w:rsidRPr="00653D58" w:rsidRDefault="00395750">
      <w:pPr>
        <w:tabs>
          <w:tab w:val="left" w:pos="6330"/>
        </w:tabs>
      </w:pPr>
      <w:r w:rsidRPr="000611BE">
        <w:rPr>
          <w:position w:val="-14"/>
        </w:rPr>
        <w:object w:dxaOrig="3000" w:dyaOrig="639">
          <v:shape id="_x0000_i1042" type="#_x0000_t75" style="width:150pt;height:32.25pt" o:ole="">
            <v:imagedata r:id="rId37" o:title=""/>
          </v:shape>
          <o:OLEObject Type="Embed" ProgID="Equation.DSMT4" ShapeID="_x0000_i1042" DrawAspect="Content" ObjectID="_1446024311" r:id="rId38"/>
        </w:object>
      </w:r>
    </w:p>
    <w:p w:rsidR="002E7F8F" w:rsidRDefault="002E7F8F">
      <w:pPr>
        <w:tabs>
          <w:tab w:val="left" w:pos="6330"/>
        </w:tabs>
      </w:pPr>
    </w:p>
    <w:p w:rsidR="00653D58" w:rsidRDefault="00653D58">
      <w:pPr>
        <w:tabs>
          <w:tab w:val="left" w:pos="6330"/>
        </w:tabs>
      </w:pPr>
    </w:p>
    <w:p w:rsidR="00653D58" w:rsidRDefault="00653D58">
      <w:pPr>
        <w:tabs>
          <w:tab w:val="left" w:pos="6330"/>
        </w:tabs>
      </w:pPr>
    </w:p>
    <w:p w:rsidR="00653D58" w:rsidRDefault="00653D58">
      <w:pPr>
        <w:tabs>
          <w:tab w:val="left" w:pos="6330"/>
        </w:tabs>
      </w:pPr>
    </w:p>
    <w:p w:rsidR="00653D58" w:rsidRDefault="00653D58">
      <w:pPr>
        <w:tabs>
          <w:tab w:val="left" w:pos="6330"/>
        </w:tabs>
      </w:pPr>
    </w:p>
    <w:p w:rsidR="00653D58" w:rsidRDefault="00653D58">
      <w:pPr>
        <w:tabs>
          <w:tab w:val="left" w:pos="6330"/>
        </w:tabs>
      </w:pPr>
    </w:p>
    <w:p w:rsidR="00653D58" w:rsidRPr="00653D58" w:rsidRDefault="00653D58">
      <w:pPr>
        <w:tabs>
          <w:tab w:val="left" w:pos="6330"/>
        </w:tabs>
      </w:pPr>
    </w:p>
    <w:p w:rsidR="002E7F8F" w:rsidRPr="00653D58" w:rsidRDefault="002E7F8F">
      <w:pPr>
        <w:rPr>
          <w:b/>
          <w:u w:val="single"/>
        </w:rPr>
      </w:pPr>
      <w:r w:rsidRPr="00653D58">
        <w:rPr>
          <w:b/>
          <w:u w:val="single"/>
        </w:rPr>
        <w:lastRenderedPageBreak/>
        <w:t>Άσκηση 5</w:t>
      </w:r>
      <w:r w:rsidR="00140F0B">
        <w:t>(μον. 1,5</w:t>
      </w:r>
      <w:r w:rsidR="00653D58" w:rsidRPr="0025561A">
        <w:t>)</w:t>
      </w:r>
    </w:p>
    <w:p w:rsidR="002E7F8F" w:rsidRPr="00653D58" w:rsidRDefault="002E7F8F">
      <w:pPr>
        <w:rPr>
          <w:b/>
          <w:u w:val="single"/>
        </w:rPr>
      </w:pPr>
    </w:p>
    <w:p w:rsidR="002E7F8F" w:rsidRDefault="00140F0B" w:rsidP="00140F0B">
      <w:r>
        <w:rPr>
          <w:noProof/>
        </w:rPr>
        <w:t>Να υπολογίσετε την τιμή των παραστάσεων</w:t>
      </w:r>
    </w:p>
    <w:p w:rsidR="002E7F8F" w:rsidRDefault="002E7F8F"/>
    <w:p w:rsidR="002E7F8F" w:rsidRDefault="002E7F8F"/>
    <w:p w:rsidR="00140F0B" w:rsidRDefault="00140F0B">
      <w:pPr>
        <w:tabs>
          <w:tab w:val="left" w:pos="6585"/>
        </w:tabs>
      </w:pPr>
      <w:r w:rsidRPr="00A470A8">
        <w:rPr>
          <w:position w:val="-8"/>
        </w:rPr>
        <w:object w:dxaOrig="1440" w:dyaOrig="360">
          <v:shape id="_x0000_i1043" type="#_x0000_t75" style="width:1in;height:18pt" o:ole="">
            <v:imagedata r:id="rId39" o:title=""/>
          </v:shape>
          <o:OLEObject Type="Embed" ProgID="Equation.3" ShapeID="_x0000_i1043" DrawAspect="Content" ObjectID="_1446024312" r:id="rId40"/>
        </w:object>
      </w:r>
    </w:p>
    <w:p w:rsidR="00140F0B" w:rsidRDefault="00140F0B">
      <w:pPr>
        <w:tabs>
          <w:tab w:val="left" w:pos="6585"/>
        </w:tabs>
      </w:pPr>
    </w:p>
    <w:p w:rsidR="00140F0B" w:rsidRDefault="00140F0B">
      <w:pPr>
        <w:tabs>
          <w:tab w:val="left" w:pos="6585"/>
        </w:tabs>
      </w:pPr>
    </w:p>
    <w:p w:rsidR="00140F0B" w:rsidRDefault="00140F0B">
      <w:pPr>
        <w:tabs>
          <w:tab w:val="left" w:pos="6585"/>
        </w:tabs>
      </w:pPr>
      <w:r w:rsidRPr="00140F0B">
        <w:rPr>
          <w:position w:val="-26"/>
        </w:rPr>
        <w:object w:dxaOrig="820" w:dyaOrig="700">
          <v:shape id="_x0000_i1044" type="#_x0000_t75" style="width:41.25pt;height:35.25pt" o:ole="">
            <v:imagedata r:id="rId41" o:title=""/>
          </v:shape>
          <o:OLEObject Type="Embed" ProgID="Equation.3" ShapeID="_x0000_i1044" DrawAspect="Content" ObjectID="_1446024313" r:id="rId42"/>
        </w:object>
      </w:r>
    </w:p>
    <w:p w:rsidR="00140F0B" w:rsidRDefault="00140F0B">
      <w:pPr>
        <w:tabs>
          <w:tab w:val="left" w:pos="6585"/>
        </w:tabs>
      </w:pPr>
    </w:p>
    <w:p w:rsidR="002E7F8F" w:rsidRPr="00653D58" w:rsidRDefault="002E7F8F">
      <w:pPr>
        <w:tabs>
          <w:tab w:val="left" w:pos="6585"/>
        </w:tabs>
      </w:pPr>
      <w:r>
        <w:tab/>
      </w:r>
    </w:p>
    <w:p w:rsidR="002E7F8F" w:rsidRDefault="00140F0B">
      <w:pPr>
        <w:tabs>
          <w:tab w:val="left" w:pos="6585"/>
        </w:tabs>
      </w:pPr>
      <w:r w:rsidRPr="00140F0B">
        <w:rPr>
          <w:position w:val="-28"/>
        </w:rPr>
        <w:object w:dxaOrig="1160" w:dyaOrig="720">
          <v:shape id="_x0000_i1045" type="#_x0000_t75" style="width:57.75pt;height:36pt" o:ole="">
            <v:imagedata r:id="rId43" o:title=""/>
          </v:shape>
          <o:OLEObject Type="Embed" ProgID="Equation.3" ShapeID="_x0000_i1045" DrawAspect="Content" ObjectID="_1446024314" r:id="rId44"/>
        </w:object>
      </w:r>
    </w:p>
    <w:p w:rsidR="00140F0B" w:rsidRDefault="00140F0B">
      <w:pPr>
        <w:tabs>
          <w:tab w:val="left" w:pos="6585"/>
        </w:tabs>
      </w:pPr>
    </w:p>
    <w:p w:rsidR="00140F0B" w:rsidRDefault="00140F0B">
      <w:pPr>
        <w:tabs>
          <w:tab w:val="left" w:pos="6585"/>
        </w:tabs>
      </w:pPr>
    </w:p>
    <w:p w:rsidR="009A0862" w:rsidRDefault="009A0862">
      <w:pPr>
        <w:tabs>
          <w:tab w:val="left" w:pos="6585"/>
        </w:tabs>
      </w:pPr>
    </w:p>
    <w:p w:rsidR="009A0862" w:rsidRDefault="009A0862">
      <w:pPr>
        <w:tabs>
          <w:tab w:val="left" w:pos="6585"/>
        </w:tabs>
      </w:pPr>
    </w:p>
    <w:p w:rsidR="009A0862" w:rsidRDefault="009A0862" w:rsidP="009A0862">
      <w:r w:rsidRPr="0025561A">
        <w:rPr>
          <w:b/>
          <w:u w:val="single"/>
        </w:rPr>
        <w:t>Άσκηση 6</w:t>
      </w:r>
      <w:r w:rsidR="00EB7F2E">
        <w:t xml:space="preserve">(μον. </w:t>
      </w:r>
      <w:r w:rsidR="00EB7F2E" w:rsidRPr="00E930E1">
        <w:t>2</w:t>
      </w:r>
      <w:r>
        <w:t>)</w:t>
      </w:r>
    </w:p>
    <w:p w:rsidR="000F76A0" w:rsidRPr="0025561A" w:rsidRDefault="000F76A0" w:rsidP="009A0862"/>
    <w:p w:rsidR="009A0862" w:rsidRPr="000F76A0" w:rsidRDefault="000F76A0" w:rsidP="009A0862">
      <w:pPr>
        <w:tabs>
          <w:tab w:val="left" w:pos="6825"/>
        </w:tabs>
      </w:pPr>
      <w:r>
        <w:t xml:space="preserve">Με βάση το διπλανό σχήμα το ύψος  </w:t>
      </w:r>
      <w:r w:rsidRPr="000F76A0">
        <w:t>του τοίχου στον οποί</w:t>
      </w:r>
      <w:r w:rsidRPr="000F76A0">
        <w:rPr>
          <w:lang w:val="en-US"/>
        </w:rPr>
        <w:t>o</w:t>
      </w:r>
      <w:r w:rsidRPr="000F76A0">
        <w:t xml:space="preserve"> ακουμπά η σκάλα είναι </w:t>
      </w:r>
      <m:oMath>
        <m:r>
          <w:rPr>
            <w:rFonts w:ascii="Cambria Math" w:hAnsi="Cambria Math"/>
          </w:rPr>
          <m:t>ΑΒ=8</m:t>
        </m:r>
        <m:r>
          <w:rPr>
            <w:rFonts w:ascii="Cambria Math" w:hAnsi="Cambria Math"/>
            <w:lang w:val="en-US"/>
          </w:rPr>
          <m:t>m</m:t>
        </m:r>
      </m:oMath>
      <w:r w:rsidRPr="000F76A0">
        <w:t xml:space="preserve">, η απόσταση της βάσης της σκάλας από τον τοίχο είναι </w:t>
      </w:r>
      <m:oMath>
        <m:r>
          <w:rPr>
            <w:rFonts w:ascii="Cambria Math" w:hAnsi="Cambria Math"/>
          </w:rPr>
          <m:t>ΒΓ=6</m:t>
        </m:r>
        <m:r>
          <w:rPr>
            <w:rFonts w:ascii="Cambria Math" w:hAnsi="Cambria Math"/>
            <w:lang w:val="en-US"/>
          </w:rPr>
          <m:t>m</m:t>
        </m:r>
      </m:oMath>
      <w:r>
        <w:t xml:space="preserve"> να βρείτε το μήκος της σκάλας.</w:t>
      </w:r>
      <w:r w:rsidR="009A0862" w:rsidRPr="000F76A0">
        <w:tab/>
      </w:r>
    </w:p>
    <w:p w:rsidR="009A0862" w:rsidRDefault="009A0862" w:rsidP="009A0862">
      <w:pPr>
        <w:tabs>
          <w:tab w:val="right" w:pos="8312"/>
        </w:tabs>
      </w:pPr>
    </w:p>
    <w:p w:rsidR="009A0862" w:rsidRDefault="000F76A0" w:rsidP="009A0862">
      <w:pPr>
        <w:tabs>
          <w:tab w:val="right" w:pos="8312"/>
        </w:tabs>
      </w:pPr>
      <w:r w:rsidRPr="00D13898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91520" behindDoc="0" locked="0" layoutInCell="1" allowOverlap="1">
            <wp:simplePos x="0" y="0"/>
            <wp:positionH relativeFrom="column">
              <wp:posOffset>3983990</wp:posOffset>
            </wp:positionH>
            <wp:positionV relativeFrom="paragraph">
              <wp:posOffset>95250</wp:posOffset>
            </wp:positionV>
            <wp:extent cx="1282700" cy="1654810"/>
            <wp:effectExtent l="0" t="0" r="0" b="254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654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A0862" w:rsidRPr="00065588" w:rsidRDefault="009A0862" w:rsidP="009A0862">
      <w:pPr>
        <w:tabs>
          <w:tab w:val="right" w:pos="8312"/>
        </w:tabs>
      </w:pPr>
    </w:p>
    <w:p w:rsidR="009A0862" w:rsidRDefault="009A0862" w:rsidP="009A0862">
      <w:pPr>
        <w:tabs>
          <w:tab w:val="right" w:pos="8312"/>
        </w:tabs>
      </w:pPr>
    </w:p>
    <w:p w:rsidR="009A0862" w:rsidRPr="00065588" w:rsidRDefault="009A0862" w:rsidP="009A0862">
      <w:pPr>
        <w:tabs>
          <w:tab w:val="left" w:pos="1875"/>
        </w:tabs>
      </w:pPr>
    </w:p>
    <w:p w:rsidR="009A0862" w:rsidRPr="000F76A0" w:rsidRDefault="009A0862"/>
    <w:p w:rsidR="009A0862" w:rsidRDefault="009A0862"/>
    <w:p w:rsidR="009A0862" w:rsidRPr="000F76A0" w:rsidRDefault="009A0862"/>
    <w:p w:rsidR="00F15971" w:rsidRPr="000F76A0" w:rsidRDefault="00F15971"/>
    <w:p w:rsidR="000F76A0" w:rsidRPr="000F76A0" w:rsidRDefault="000F76A0"/>
    <w:p w:rsidR="009A0862" w:rsidRPr="0025561A" w:rsidRDefault="009A0862" w:rsidP="009A0862">
      <w:r>
        <w:rPr>
          <w:b/>
          <w:u w:val="single"/>
        </w:rPr>
        <w:t xml:space="preserve">Άσκηση </w:t>
      </w:r>
      <w:r w:rsidRPr="009A0862">
        <w:rPr>
          <w:b/>
          <w:u w:val="single"/>
        </w:rPr>
        <w:t>7</w:t>
      </w:r>
      <w:r w:rsidR="00EB7F2E">
        <w:t xml:space="preserve">(μον. </w:t>
      </w:r>
      <w:r w:rsidR="00EB7F2E" w:rsidRPr="00EB7F2E">
        <w:t>2</w:t>
      </w:r>
      <w:r>
        <w:t>)</w:t>
      </w:r>
    </w:p>
    <w:p w:rsidR="009A0862" w:rsidRDefault="009A0862"/>
    <w:p w:rsidR="009A0862" w:rsidRDefault="00DD77C9">
      <w:r>
        <w:rPr>
          <w:noProof/>
        </w:rPr>
        <w:drawing>
          <wp:anchor distT="0" distB="0" distL="114300" distR="114300" simplePos="0" relativeHeight="251693568" behindDoc="0" locked="0" layoutInCell="1" allowOverlap="1">
            <wp:simplePos x="0" y="0"/>
            <wp:positionH relativeFrom="column">
              <wp:posOffset>3124835</wp:posOffset>
            </wp:positionH>
            <wp:positionV relativeFrom="paragraph">
              <wp:posOffset>517525</wp:posOffset>
            </wp:positionV>
            <wp:extent cx="2437130" cy="1683385"/>
            <wp:effectExtent l="0" t="0" r="1270" b="0"/>
            <wp:wrapNone/>
            <wp:docPr id="9" name="Picture 9" descr="σελ 110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σελ 110-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7130" cy="168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70D0C">
        <w:rPr>
          <w:noProof/>
        </w:rPr>
        <w:pict>
          <v:line id="Straight Connector 19" o:spid="_x0000_s1026" style="position:absolute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7.9pt,29.4pt" to="-147.9pt,10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"/>
        </w:pict>
      </w:r>
      <w:r w:rsidR="00070D0C">
        <w:rPr>
          <w:b/>
          <w:noProof/>
          <w:u w:val="single"/>
        </w:rPr>
        <w:pict>
          <v:line id="Straight Connector 18" o:spid="_x0000_s1076" style="position:absolute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7.9pt,101.4pt" to="-128.4pt,1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"/>
        </w:pict>
      </w:r>
      <w:r w:rsidR="00070D0C">
        <w:rPr>
          <w:noProof/>
        </w:rPr>
        <w:pict>
          <v:line id="Straight Connector 17" o:spid="_x0000_s1075" style="position:absolute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7.9pt,25.65pt" to="-128.4pt,1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"/>
        </w:pict>
      </w:r>
      <w:r>
        <w:t>Να βρε</w:t>
      </w:r>
      <w:r w:rsidR="00EF68B9">
        <w:t>ίτε το ύψος της ανεμογεννήτριας</w:t>
      </w:r>
      <w:r w:rsidR="007B1AA5">
        <w:t xml:space="preserve"> (και οι δύο έχουν το ίδιο ύψος)</w:t>
      </w:r>
      <w:r w:rsidR="00EF68B9">
        <w:t xml:space="preserve"> αν γνωρίζετε ότι η διαγώνιος όπως φαίνεται στο σχήμα είναι 26</w:t>
      </w:r>
      <w:r w:rsidR="00EF68B9">
        <w:rPr>
          <w:lang w:val="en-US"/>
        </w:rPr>
        <w:t>m</w:t>
      </w:r>
      <w:r w:rsidR="00EF68B9">
        <w:t xml:space="preserve"> και η απόσταση μεταξύ των δύο ανεμογεννητριών είναι 24</w:t>
      </w:r>
      <w:r w:rsidR="00EF68B9">
        <w:rPr>
          <w:lang w:val="en-US"/>
        </w:rPr>
        <w:t>m</w:t>
      </w:r>
      <w:r w:rsidR="00EF68B9">
        <w:t>.</w:t>
      </w:r>
      <w:r w:rsidR="009A0862">
        <w:br w:type="textWrapping" w:clear="all"/>
      </w:r>
    </w:p>
    <w:p w:rsidR="009A0862" w:rsidRDefault="009A0862"/>
    <w:p w:rsidR="009A0862" w:rsidRDefault="00070D0C">
      <w:r>
        <w:rPr>
          <w:b/>
          <w:noProof/>
          <w:color w:val="FF0000"/>
          <w:u w:val="single"/>
        </w:rPr>
        <w:pict>
          <v:line id="Straight Connector 22" o:spid="_x0000_s1074" style="position:absolute;flip:y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2.5pt,10.95pt" to="375pt,4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"/>
        </w:pict>
      </w:r>
    </w:p>
    <w:p w:rsidR="009A0862" w:rsidRPr="00E930E1" w:rsidRDefault="009A0862"/>
    <w:p w:rsidR="005C059E" w:rsidRPr="00E930E1" w:rsidRDefault="005C059E"/>
    <w:p w:rsidR="005C059E" w:rsidRPr="00E930E1" w:rsidRDefault="005C059E"/>
    <w:p w:rsidR="005C059E" w:rsidRDefault="005C059E"/>
    <w:p w:rsidR="00EF68B9" w:rsidRDefault="00EF68B9"/>
    <w:p w:rsidR="00EF68B9" w:rsidRDefault="00EF68B9"/>
    <w:p w:rsidR="00EF68B9" w:rsidRDefault="00EF68B9"/>
    <w:p w:rsidR="00EF68B9" w:rsidRPr="00E930E1" w:rsidRDefault="00EF68B9"/>
    <w:p w:rsidR="002E7F8F" w:rsidRPr="0025561A" w:rsidRDefault="00EB7F2E">
      <w:r>
        <w:rPr>
          <w:b/>
          <w:u w:val="single"/>
        </w:rPr>
        <w:lastRenderedPageBreak/>
        <w:t xml:space="preserve">Άσκηση </w:t>
      </w:r>
      <w:r w:rsidRPr="00EB7F2E">
        <w:rPr>
          <w:b/>
          <w:u w:val="single"/>
        </w:rPr>
        <w:t>8</w:t>
      </w:r>
      <w:r>
        <w:t xml:space="preserve">(μον. </w:t>
      </w:r>
      <w:r w:rsidR="00E930E1">
        <w:t>1</w:t>
      </w:r>
      <w:r w:rsidR="00140F0B">
        <w:t>)</w:t>
      </w:r>
    </w:p>
    <w:p w:rsidR="002E7F8F" w:rsidRDefault="002E7F8F"/>
    <w:p w:rsidR="00140F0B" w:rsidRDefault="00140F0B">
      <w:r>
        <w:t>Να υπολογίσετε στην πλησιέστερη ακέραια μονάδα τους αριθμούς</w:t>
      </w:r>
    </w:p>
    <w:p w:rsidR="00140F0B" w:rsidRDefault="00140F0B"/>
    <w:p w:rsidR="00140F0B" w:rsidRDefault="00140F0B"/>
    <w:p w:rsidR="00140F0B" w:rsidRDefault="00070D0C">
      <w:r>
        <w:rPr>
          <w:noProof/>
        </w:rPr>
        <w:pict>
          <v:shape id="_x0000_s1055" type="#_x0000_t75" style="position:absolute;margin-left:0;margin-top:.15pt;width:35.25pt;height:17.25pt;z-index:251672064;mso-position-horizontal:left;mso-position-horizontal-relative:text;mso-position-vertical-relative:text">
            <v:imagedata r:id="rId47" o:title=""/>
            <w10:wrap type="square" side="right"/>
          </v:shape>
          <o:OLEObject Type="Embed" ProgID="Equation.3" ShapeID="_x0000_s1055" DrawAspect="Content" ObjectID="_1446024331" r:id="rId48"/>
        </w:pict>
      </w:r>
      <w:r w:rsidR="00140F0B">
        <w:br w:type="textWrapping" w:clear="all"/>
      </w:r>
    </w:p>
    <w:p w:rsidR="00140F0B" w:rsidRDefault="00070D0C">
      <w:r>
        <w:rPr>
          <w:noProof/>
        </w:rPr>
        <w:pict>
          <v:shape id="_x0000_s1056" type="#_x0000_t75" style="position:absolute;margin-left:0;margin-top:20.7pt;width:44.55pt;height:20.3pt;z-index:251673088;mso-position-horizontal-relative:text;mso-position-vertical-relative:text">
            <v:imagedata r:id="rId49" o:title=""/>
            <w10:wrap type="square" side="right"/>
          </v:shape>
          <o:OLEObject Type="Embed" ProgID="Equation.3" ShapeID="_x0000_s1056" DrawAspect="Content" ObjectID="_1446024332" r:id="rId50"/>
        </w:pict>
      </w:r>
    </w:p>
    <w:p w:rsidR="00140F0B" w:rsidRDefault="00140F0B"/>
    <w:p w:rsidR="00140F0B" w:rsidRDefault="00140F0B"/>
    <w:p w:rsidR="00140F0B" w:rsidRDefault="00140F0B"/>
    <w:p w:rsidR="00140F0B" w:rsidRDefault="00140F0B"/>
    <w:p w:rsidR="00140F0B" w:rsidRDefault="00140F0B"/>
    <w:p w:rsidR="00DD77C9" w:rsidRDefault="00DD77C9"/>
    <w:p w:rsidR="00DD77C9" w:rsidRDefault="00DD77C9"/>
    <w:p w:rsidR="002E7F8F" w:rsidRPr="00653D58" w:rsidRDefault="002E7F8F" w:rsidP="00653D58">
      <w:pPr>
        <w:tabs>
          <w:tab w:val="left" w:pos="6840"/>
        </w:tabs>
      </w:pPr>
    </w:p>
    <w:p w:rsidR="002E7F8F" w:rsidRPr="0025561A" w:rsidRDefault="002E7F8F">
      <w:pPr>
        <w:rPr>
          <w:b/>
          <w:u w:val="single"/>
        </w:rPr>
      </w:pPr>
      <w:r w:rsidRPr="0025561A">
        <w:rPr>
          <w:b/>
          <w:u w:val="single"/>
        </w:rPr>
        <w:t xml:space="preserve">Άσκηση </w:t>
      </w:r>
      <w:r w:rsidR="00EB7F2E" w:rsidRPr="00E930E1">
        <w:rPr>
          <w:b/>
          <w:u w:val="single"/>
        </w:rPr>
        <w:t xml:space="preserve">9 </w:t>
      </w:r>
      <w:r w:rsidR="00587A52">
        <w:rPr>
          <w:bCs/>
        </w:rPr>
        <w:t>(</w:t>
      </w:r>
      <w:proofErr w:type="spellStart"/>
      <w:r w:rsidR="00587A52">
        <w:rPr>
          <w:bCs/>
        </w:rPr>
        <w:t>μον.</w:t>
      </w:r>
      <w:r w:rsidR="00EB7F2E" w:rsidRPr="00E930E1">
        <w:rPr>
          <w:bCs/>
        </w:rPr>
        <w:t>2</w:t>
      </w:r>
      <w:proofErr w:type="spellEnd"/>
      <w:r w:rsidR="00653D58">
        <w:rPr>
          <w:bCs/>
        </w:rPr>
        <w:t>)</w:t>
      </w:r>
    </w:p>
    <w:p w:rsidR="002E7F8F" w:rsidRPr="0025561A" w:rsidRDefault="002E7F8F">
      <w:pPr>
        <w:rPr>
          <w:b/>
          <w:u w:val="single"/>
        </w:rPr>
      </w:pPr>
    </w:p>
    <w:p w:rsidR="00653D58" w:rsidRDefault="00E930E1" w:rsidP="00140F0B">
      <w:pPr>
        <w:rPr>
          <w:bCs/>
        </w:rPr>
      </w:pPr>
      <w:r>
        <w:rPr>
          <w:bCs/>
        </w:rPr>
        <w:t>Αφού υπολογίσετε την πλευρά ΑΓ  τοποθετήστε το αποτέλεσμα</w:t>
      </w:r>
      <w:r w:rsidR="00F24D5B">
        <w:rPr>
          <w:bCs/>
        </w:rPr>
        <w:t xml:space="preserve"> στην ευθεία των πραγματικών αριθμών.</w:t>
      </w:r>
      <w:r w:rsidR="002E7F8F" w:rsidRPr="0025561A">
        <w:rPr>
          <w:bCs/>
        </w:rPr>
        <w:tab/>
      </w:r>
    </w:p>
    <w:p w:rsidR="00653D58" w:rsidRPr="00587A52" w:rsidRDefault="00587A52">
      <w:pPr>
        <w:tabs>
          <w:tab w:val="left" w:pos="6495"/>
        </w:tabs>
        <w:rPr>
          <w:bCs/>
        </w:rPr>
      </w:pPr>
      <w:r>
        <w:rPr>
          <w:bCs/>
        </w:rPr>
        <w:t xml:space="preserve">Δίνονται </w:t>
      </w:r>
      <w:r w:rsidR="00E930E1" w:rsidRPr="00EB5A2F">
        <w:rPr>
          <w:rFonts w:ascii="Lucida Sans Unicode" w:hAnsi="Lucida Sans Unicode" w:cs="Lucida Sans Unicode"/>
          <w:position w:val="-4"/>
        </w:rPr>
        <w:object w:dxaOrig="240" w:dyaOrig="320">
          <v:shape id="_x0000_i1048" type="#_x0000_t75" style="width:12pt;height:15.75pt" o:ole="">
            <v:imagedata r:id="rId51" o:title=""/>
          </v:shape>
          <o:OLEObject Type="Embed" ProgID="Equation.3" ShapeID="_x0000_i1048" DrawAspect="Content" ObjectID="_1446024315" r:id="rId52"/>
        </w:object>
      </w:r>
      <w:r w:rsidR="00E930E1">
        <w:rPr>
          <w:bCs/>
        </w:rPr>
        <w:t>=90</w:t>
      </w:r>
      <w:r w:rsidR="00E930E1" w:rsidRPr="00A51A5F">
        <w:rPr>
          <w:rFonts w:ascii="Lucida Sans Unicode" w:hAnsi="Lucida Sans Unicode" w:cs="Lucida Sans Unicode"/>
        </w:rPr>
        <w:t>˚</w:t>
      </w:r>
      <w:r w:rsidR="00E930E1">
        <w:rPr>
          <w:rFonts w:ascii="Lucida Sans Unicode" w:hAnsi="Lucida Sans Unicode" w:cs="Lucida Sans Unicode"/>
        </w:rPr>
        <w:t xml:space="preserve">, </w:t>
      </w:r>
      <w:r>
        <w:rPr>
          <w:bCs/>
        </w:rPr>
        <w:t>ΑΒ=1</w:t>
      </w:r>
      <w:r>
        <w:rPr>
          <w:bCs/>
          <w:lang w:val="en-US"/>
        </w:rPr>
        <w:t>cm</w:t>
      </w:r>
      <w:r w:rsidR="00E930E1">
        <w:rPr>
          <w:bCs/>
        </w:rPr>
        <w:t xml:space="preserve">, </w:t>
      </w:r>
      <w:r>
        <w:rPr>
          <w:bCs/>
        </w:rPr>
        <w:t xml:space="preserve">  ΒΓ=</w:t>
      </w:r>
      <w:r w:rsidRPr="00587A52">
        <w:rPr>
          <w:position w:val="-8"/>
        </w:rPr>
        <w:object w:dxaOrig="380" w:dyaOrig="360">
          <v:shape id="_x0000_i1049" type="#_x0000_t75" style="width:19.5pt;height:18pt" o:ole="">
            <v:imagedata r:id="rId53" o:title=""/>
          </v:shape>
          <o:OLEObject Type="Embed" ProgID="Equation.3" ShapeID="_x0000_i1049" DrawAspect="Content" ObjectID="_1446024316" r:id="rId54"/>
        </w:object>
      </w:r>
      <w:r>
        <w:rPr>
          <w:bCs/>
          <w:lang w:val="en-US"/>
        </w:rPr>
        <w:t>cm</w:t>
      </w:r>
    </w:p>
    <w:p w:rsidR="00653D58" w:rsidRPr="00E930E1" w:rsidRDefault="00653D58">
      <w:pPr>
        <w:tabs>
          <w:tab w:val="left" w:pos="6495"/>
        </w:tabs>
        <w:rPr>
          <w:bCs/>
        </w:rPr>
      </w:pPr>
    </w:p>
    <w:p w:rsidR="00653D58" w:rsidRDefault="00587A52">
      <w:pPr>
        <w:tabs>
          <w:tab w:val="left" w:pos="6495"/>
        </w:tabs>
        <w:rPr>
          <w:bCs/>
        </w:rPr>
      </w:pPr>
      <w:r w:rsidRPr="00587A52">
        <w:rPr>
          <w:bCs/>
          <w:noProof/>
        </w:rPr>
        <w:drawing>
          <wp:inline distT="0" distB="0" distL="0" distR="0">
            <wp:extent cx="2149595" cy="1017219"/>
            <wp:effectExtent l="0" t="0" r="317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153974" cy="1019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D58" w:rsidRDefault="00653D58">
      <w:pPr>
        <w:tabs>
          <w:tab w:val="left" w:pos="6495"/>
        </w:tabs>
        <w:rPr>
          <w:bCs/>
        </w:rPr>
      </w:pPr>
    </w:p>
    <w:p w:rsidR="00653D58" w:rsidRPr="00E930E1" w:rsidRDefault="00070D0C" w:rsidP="00EB7F2E">
      <w:pPr>
        <w:tabs>
          <w:tab w:val="left" w:pos="3600"/>
        </w:tabs>
        <w:rPr>
          <w:bCs/>
        </w:rPr>
      </w:pPr>
      <w:r>
        <w:rPr>
          <w:noProof/>
        </w:rPr>
        <w:pict>
          <v:line id="Straight Connector 21" o:spid="_x0000_s1071" style="position:absolute;flip:y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4.5pt,11.8pt" to="184.5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"/>
        </w:pict>
      </w:r>
      <w:r>
        <w:rPr>
          <w:noProof/>
        </w:rPr>
        <w:pict>
          <v:line id="Straight Connector 20" o:spid="_x0000_s1070" style="position:absolute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5.55pt" to="387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gUuHQIAADg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"/>
        </w:pict>
      </w:r>
      <w:r w:rsidR="00EB7F2E">
        <w:rPr>
          <w:bCs/>
        </w:rPr>
        <w:tab/>
      </w:r>
      <w:r w:rsidR="00EB7F2E" w:rsidRPr="00EB7F2E">
        <w:rPr>
          <w:bCs/>
        </w:rPr>
        <w:t xml:space="preserve"> 0     </w:t>
      </w:r>
    </w:p>
    <w:p w:rsidR="00DD77C9" w:rsidRPr="00770E7E" w:rsidRDefault="00DD77C9" w:rsidP="00395750">
      <w:pPr>
        <w:tabs>
          <w:tab w:val="left" w:pos="6495"/>
        </w:tabs>
        <w:rPr>
          <w:bCs/>
        </w:rPr>
      </w:pPr>
    </w:p>
    <w:p w:rsidR="00DD77C9" w:rsidRDefault="00DD77C9">
      <w:pPr>
        <w:rPr>
          <w:bCs/>
        </w:rPr>
      </w:pPr>
    </w:p>
    <w:p w:rsidR="002E7F8F" w:rsidRPr="0025561A" w:rsidRDefault="002E7F8F">
      <w:pPr>
        <w:rPr>
          <w:b/>
          <w:u w:val="single"/>
        </w:rPr>
      </w:pPr>
      <w:r w:rsidRPr="0025561A">
        <w:rPr>
          <w:b/>
          <w:u w:val="single"/>
        </w:rPr>
        <w:t xml:space="preserve">Άσκηση </w:t>
      </w:r>
      <w:r w:rsidR="00EB7F2E" w:rsidRPr="00EB7F2E">
        <w:rPr>
          <w:b/>
          <w:u w:val="single"/>
        </w:rPr>
        <w:t xml:space="preserve">10 </w:t>
      </w:r>
      <w:r w:rsidR="00653D58" w:rsidRPr="0025561A">
        <w:rPr>
          <w:bCs/>
        </w:rPr>
        <w:t>(</w:t>
      </w:r>
      <w:r w:rsidR="009A0862">
        <w:rPr>
          <w:bCs/>
        </w:rPr>
        <w:t xml:space="preserve">μον. </w:t>
      </w:r>
      <w:r w:rsidR="000F76A0" w:rsidRPr="000F76A0">
        <w:rPr>
          <w:bCs/>
        </w:rPr>
        <w:t>1,5</w:t>
      </w:r>
      <w:r w:rsidR="00653D58">
        <w:rPr>
          <w:bCs/>
        </w:rPr>
        <w:t>)</w:t>
      </w:r>
    </w:p>
    <w:p w:rsidR="002E7F8F" w:rsidRPr="00EB7F2E" w:rsidRDefault="002E7F8F">
      <w:pPr>
        <w:rPr>
          <w:bCs/>
        </w:rPr>
      </w:pPr>
    </w:p>
    <w:p w:rsidR="002E7F8F" w:rsidRPr="00587A52" w:rsidRDefault="00587A52">
      <w:pPr>
        <w:rPr>
          <w:bCs/>
        </w:rPr>
      </w:pPr>
      <w:r w:rsidRPr="00587A52">
        <w:t>Υπολόγισε</w:t>
      </w:r>
      <w:r w:rsidR="00DD77C9">
        <w:t xml:space="preserve"> το ύψος του τούνελ</w:t>
      </w:r>
      <w:r w:rsidR="005C059E">
        <w:t>(στην πλησιέστερη ακέραια μονάδα)</w:t>
      </w:r>
      <w:r w:rsidRPr="00587A52">
        <w:t xml:space="preserve"> αν γνωρίζεις</w:t>
      </w:r>
      <w:r w:rsidR="000F76A0">
        <w:t xml:space="preserve"> ότι χρησιμοποιήσαμε σκάλα </w:t>
      </w:r>
      <w:r w:rsidR="00DD77C9">
        <w:t>14</w:t>
      </w:r>
      <w:r w:rsidRPr="00587A52">
        <w:t>m</w:t>
      </w:r>
      <w:r w:rsidR="00DD77C9">
        <w:t xml:space="preserve"> για να φτάσουμε στην κορυφή του</w:t>
      </w:r>
      <w:r w:rsidRPr="00587A52">
        <w:t xml:space="preserve"> και την τοποθετήσαμε σε απόσταση </w:t>
      </w:r>
      <w:r w:rsidR="000F76A0" w:rsidRPr="000F76A0">
        <w:t>8</w:t>
      </w:r>
      <w:r w:rsidR="00DD77C9">
        <w:t>m από τη βάση του</w:t>
      </w:r>
      <w:r w:rsidRPr="00587A52">
        <w:t>.</w:t>
      </w:r>
    </w:p>
    <w:p w:rsidR="002E7F8F" w:rsidRDefault="00DD77C9">
      <w:pPr>
        <w:tabs>
          <w:tab w:val="left" w:pos="6795"/>
        </w:tabs>
        <w:rPr>
          <w:bCs/>
        </w:rPr>
      </w:pPr>
      <w:r>
        <w:rPr>
          <w:bCs/>
          <w:noProof/>
        </w:rPr>
        <w:drawing>
          <wp:anchor distT="0" distB="0" distL="114300" distR="114300" simplePos="0" relativeHeight="251692544" behindDoc="0" locked="0" layoutInCell="1" allowOverlap="1">
            <wp:simplePos x="0" y="0"/>
            <wp:positionH relativeFrom="column">
              <wp:posOffset>-190500</wp:posOffset>
            </wp:positionH>
            <wp:positionV relativeFrom="paragraph">
              <wp:posOffset>100965</wp:posOffset>
            </wp:positionV>
            <wp:extent cx="2425772" cy="1971675"/>
            <wp:effectExtent l="0" t="0" r="0" b="0"/>
            <wp:wrapNone/>
            <wp:docPr id="3" name="Picture 3" descr="3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33-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lum bright="-6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72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E7F8F" w:rsidRPr="0025561A">
        <w:rPr>
          <w:bCs/>
        </w:rPr>
        <w:tab/>
      </w: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2E7F8F" w:rsidRDefault="002E7F8F">
      <w:pPr>
        <w:tabs>
          <w:tab w:val="left" w:pos="6795"/>
        </w:tabs>
        <w:rPr>
          <w:bCs/>
        </w:rPr>
      </w:pPr>
    </w:p>
    <w:p w:rsidR="00EB7F2E" w:rsidRPr="00803840" w:rsidRDefault="00EB7F2E">
      <w:pPr>
        <w:tabs>
          <w:tab w:val="left" w:pos="6930"/>
        </w:tabs>
        <w:rPr>
          <w:bCs/>
          <w:lang w:val="en-US"/>
        </w:rPr>
      </w:pPr>
    </w:p>
    <w:p w:rsidR="005C059E" w:rsidRPr="0025561A" w:rsidRDefault="005C059E" w:rsidP="005C059E">
      <w:pPr>
        <w:rPr>
          <w:b/>
          <w:u w:val="single"/>
        </w:rPr>
      </w:pPr>
      <w:r w:rsidRPr="0025561A">
        <w:rPr>
          <w:b/>
          <w:u w:val="single"/>
        </w:rPr>
        <w:lastRenderedPageBreak/>
        <w:t xml:space="preserve">Άσκηση </w:t>
      </w:r>
      <w:r>
        <w:rPr>
          <w:b/>
          <w:u w:val="single"/>
        </w:rPr>
        <w:t>1</w:t>
      </w:r>
      <w:r w:rsidRPr="005C059E">
        <w:rPr>
          <w:b/>
          <w:u w:val="single"/>
        </w:rPr>
        <w:t>1</w:t>
      </w:r>
      <w:r w:rsidRPr="0025561A">
        <w:rPr>
          <w:bCs/>
        </w:rPr>
        <w:t>(</w:t>
      </w:r>
      <w:r>
        <w:rPr>
          <w:bCs/>
        </w:rPr>
        <w:t xml:space="preserve">μον. </w:t>
      </w:r>
      <w:r w:rsidR="00E930E1">
        <w:rPr>
          <w:bCs/>
        </w:rPr>
        <w:t>1</w:t>
      </w:r>
      <w:r w:rsidR="000F76A0" w:rsidRPr="00DD77C9">
        <w:rPr>
          <w:bCs/>
        </w:rPr>
        <w:t>,5</w:t>
      </w:r>
      <w:r>
        <w:rPr>
          <w:bCs/>
        </w:rPr>
        <w:t>)</w:t>
      </w:r>
    </w:p>
    <w:p w:rsidR="00EB7F2E" w:rsidRPr="005C059E" w:rsidRDefault="00EB7F2E">
      <w:pPr>
        <w:tabs>
          <w:tab w:val="left" w:pos="6930"/>
        </w:tabs>
        <w:rPr>
          <w:bCs/>
        </w:rPr>
      </w:pPr>
    </w:p>
    <w:p w:rsidR="00EB7F2E" w:rsidRDefault="000F76A0" w:rsidP="00EB7F2E">
      <w:pPr>
        <w:rPr>
          <w:rFonts w:ascii="Lucida Sans Unicode" w:hAnsi="Lucida Sans Unicode" w:cs="Lucida Sans Unicode"/>
        </w:rPr>
      </w:pPr>
      <w:r w:rsidRPr="001A042E">
        <w:t>Ένας μαθητής δίπλα από το γραφείο του στον κατακόρυφο τοίχο ,τοποθέτησε έ</w:t>
      </w:r>
      <w:r>
        <w:t>να ράφι με μεταλλικό στήριγμα</w:t>
      </w:r>
      <w:r w:rsidRPr="001A042E">
        <w:t>.</w:t>
      </w:r>
      <w:r>
        <w:t xml:space="preserve"> Αν το στήριγμα ΓΔ έχει μήκος </w:t>
      </w:r>
      <w:r w:rsidRPr="000F76A0">
        <w:t>17</w:t>
      </w:r>
      <w:r w:rsidRPr="001A042E">
        <w:rPr>
          <w:lang w:val="en-US"/>
        </w:rPr>
        <w:t>cm</w:t>
      </w:r>
      <w:r w:rsidRPr="001A042E">
        <w:t>, η</w:t>
      </w:r>
      <w:r>
        <w:t xml:space="preserve"> κατακόρυφη απόσταση ΒΓ είναι </w:t>
      </w:r>
      <w:r w:rsidRPr="000F76A0">
        <w:t>8</w:t>
      </w:r>
      <w:r w:rsidRPr="001A042E">
        <w:rPr>
          <w:lang w:val="en-US"/>
        </w:rPr>
        <w:t>cm</w:t>
      </w:r>
      <w:r>
        <w:t xml:space="preserve"> και τα σημεία Β, Δ απέχουν </w:t>
      </w:r>
      <w:r w:rsidRPr="000F76A0">
        <w:t>15</w:t>
      </w:r>
      <w:r w:rsidRPr="001A042E">
        <w:rPr>
          <w:lang w:val="en-US"/>
        </w:rPr>
        <w:t>cm</w:t>
      </w:r>
      <w:r w:rsidRPr="001A042E">
        <w:t>, να εξετάσετε αν το ράφι είναι οριζόντιο.</w:t>
      </w:r>
      <w:r>
        <w:rPr>
          <w:noProof/>
        </w:rPr>
        <w:drawing>
          <wp:anchor distT="0" distB="0" distL="114300" distR="114300" simplePos="0" relativeHeight="251689472" behindDoc="1" locked="0" layoutInCell="1" allowOverlap="1">
            <wp:simplePos x="0" y="0"/>
            <wp:positionH relativeFrom="column">
              <wp:posOffset>3444875</wp:posOffset>
            </wp:positionH>
            <wp:positionV relativeFrom="paragraph">
              <wp:posOffset>163195</wp:posOffset>
            </wp:positionV>
            <wp:extent cx="2339975" cy="1156335"/>
            <wp:effectExtent l="0" t="0" r="3175" b="571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9975" cy="1156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B7F2E" w:rsidRDefault="00EB7F2E" w:rsidP="00EB7F2E">
      <w:pPr>
        <w:rPr>
          <w:rFonts w:ascii="Lucida Sans Unicode" w:hAnsi="Lucida Sans Unicode" w:cs="Lucida Sans Unicode"/>
        </w:rPr>
      </w:pPr>
    </w:p>
    <w:p w:rsidR="00EB7F2E" w:rsidRPr="002C3EE7" w:rsidRDefault="00EB7F2E" w:rsidP="00EB7F2E">
      <w:pPr>
        <w:rPr>
          <w:rFonts w:ascii="Lucida Sans Unicode" w:hAnsi="Lucida Sans Unicode" w:cs="Lucida Sans Unicode"/>
        </w:rPr>
      </w:pPr>
    </w:p>
    <w:p w:rsidR="00EB7F2E" w:rsidRPr="002C3EE7" w:rsidRDefault="00EB7F2E" w:rsidP="00EB7F2E">
      <w:pPr>
        <w:rPr>
          <w:rFonts w:ascii="Lucida Sans Unicode" w:hAnsi="Lucida Sans Unicode" w:cs="Lucida Sans Unicode"/>
        </w:rPr>
      </w:pPr>
    </w:p>
    <w:p w:rsidR="00EB7F2E" w:rsidRPr="00EB7F2E" w:rsidRDefault="00EB7F2E">
      <w:pPr>
        <w:tabs>
          <w:tab w:val="left" w:pos="6930"/>
        </w:tabs>
        <w:rPr>
          <w:bCs/>
        </w:rPr>
      </w:pPr>
    </w:p>
    <w:p w:rsidR="00EB7F2E" w:rsidRPr="00EB7F2E" w:rsidRDefault="00EB7F2E">
      <w:pPr>
        <w:tabs>
          <w:tab w:val="left" w:pos="6930"/>
        </w:tabs>
        <w:rPr>
          <w:bCs/>
        </w:rPr>
      </w:pPr>
    </w:p>
    <w:p w:rsidR="00EB7F2E" w:rsidRPr="00EB7F2E" w:rsidRDefault="00EB7F2E">
      <w:pPr>
        <w:tabs>
          <w:tab w:val="left" w:pos="6930"/>
        </w:tabs>
        <w:rPr>
          <w:bCs/>
        </w:rPr>
      </w:pPr>
    </w:p>
    <w:p w:rsidR="00EB7F2E" w:rsidRPr="00EB7F2E" w:rsidRDefault="00EB7F2E">
      <w:pPr>
        <w:tabs>
          <w:tab w:val="left" w:pos="6930"/>
        </w:tabs>
        <w:rPr>
          <w:bCs/>
        </w:rPr>
      </w:pPr>
    </w:p>
    <w:p w:rsidR="00EB7F2E" w:rsidRPr="00EB7F2E" w:rsidRDefault="00EB7F2E">
      <w:pPr>
        <w:tabs>
          <w:tab w:val="left" w:pos="6930"/>
        </w:tabs>
        <w:rPr>
          <w:bCs/>
        </w:rPr>
      </w:pPr>
    </w:p>
    <w:p w:rsidR="00EB7F2E" w:rsidRPr="00EB7F2E" w:rsidRDefault="00EB7F2E">
      <w:pPr>
        <w:tabs>
          <w:tab w:val="left" w:pos="6930"/>
        </w:tabs>
        <w:rPr>
          <w:bCs/>
        </w:rPr>
      </w:pPr>
    </w:p>
    <w:p w:rsidR="00EB7F2E" w:rsidRPr="00EB7F2E" w:rsidRDefault="00EB7F2E">
      <w:pPr>
        <w:tabs>
          <w:tab w:val="left" w:pos="6930"/>
        </w:tabs>
        <w:rPr>
          <w:bCs/>
        </w:rPr>
      </w:pPr>
    </w:p>
    <w:p w:rsidR="00EB7F2E" w:rsidRPr="00EB7F2E" w:rsidRDefault="00EB7F2E">
      <w:pPr>
        <w:tabs>
          <w:tab w:val="left" w:pos="6930"/>
        </w:tabs>
        <w:rPr>
          <w:bCs/>
        </w:rPr>
      </w:pPr>
    </w:p>
    <w:p w:rsidR="00EB7F2E" w:rsidRDefault="00EB7F2E">
      <w:pPr>
        <w:tabs>
          <w:tab w:val="left" w:pos="6930"/>
        </w:tabs>
        <w:rPr>
          <w:bCs/>
        </w:rPr>
      </w:pPr>
    </w:p>
    <w:p w:rsidR="005C059E" w:rsidRDefault="005C059E">
      <w:pPr>
        <w:tabs>
          <w:tab w:val="left" w:pos="6930"/>
        </w:tabs>
        <w:rPr>
          <w:bCs/>
        </w:rPr>
      </w:pPr>
    </w:p>
    <w:p w:rsidR="005C059E" w:rsidRDefault="005C059E">
      <w:pPr>
        <w:tabs>
          <w:tab w:val="left" w:pos="6930"/>
        </w:tabs>
        <w:rPr>
          <w:bCs/>
        </w:rPr>
      </w:pPr>
    </w:p>
    <w:p w:rsidR="005C059E" w:rsidRDefault="005C059E">
      <w:pPr>
        <w:tabs>
          <w:tab w:val="left" w:pos="6930"/>
        </w:tabs>
        <w:rPr>
          <w:bCs/>
        </w:rPr>
      </w:pPr>
    </w:p>
    <w:p w:rsidR="00E930E1" w:rsidRPr="005C059E" w:rsidRDefault="00E930E1" w:rsidP="00E930E1">
      <w:pPr>
        <w:tabs>
          <w:tab w:val="left" w:pos="6930"/>
        </w:tabs>
        <w:rPr>
          <w:bCs/>
        </w:rPr>
      </w:pPr>
    </w:p>
    <w:p w:rsidR="00E930E1" w:rsidRPr="0025561A" w:rsidRDefault="00E930E1" w:rsidP="00E930E1">
      <w:pPr>
        <w:rPr>
          <w:b/>
          <w:u w:val="single"/>
        </w:rPr>
      </w:pPr>
      <w:r w:rsidRPr="0025561A">
        <w:rPr>
          <w:b/>
          <w:u w:val="single"/>
        </w:rPr>
        <w:t xml:space="preserve">Άσκηση </w:t>
      </w:r>
      <w:r>
        <w:rPr>
          <w:b/>
          <w:u w:val="single"/>
        </w:rPr>
        <w:t>12</w:t>
      </w:r>
      <w:r w:rsidRPr="0025561A">
        <w:rPr>
          <w:bCs/>
        </w:rPr>
        <w:t>(</w:t>
      </w:r>
      <w:r>
        <w:rPr>
          <w:bCs/>
        </w:rPr>
        <w:t>μον. 2)</w:t>
      </w:r>
    </w:p>
    <w:p w:rsidR="00E930E1" w:rsidRPr="005C059E" w:rsidRDefault="00E930E1" w:rsidP="00E930E1">
      <w:pPr>
        <w:tabs>
          <w:tab w:val="left" w:pos="6930"/>
        </w:tabs>
        <w:rPr>
          <w:bCs/>
        </w:rPr>
      </w:pPr>
    </w:p>
    <w:p w:rsidR="00E930E1" w:rsidRDefault="00E930E1" w:rsidP="00E930E1">
      <w:pPr>
        <w:tabs>
          <w:tab w:val="left" w:pos="6900"/>
        </w:tabs>
      </w:pPr>
      <w:r>
        <w:t>Να τοποθετήσετε το κατάλληλο σύμβολο  &lt; ,  =  , &gt;   στα πιο κάτω</w:t>
      </w:r>
    </w:p>
    <w:p w:rsidR="00E930E1" w:rsidRPr="00E930E1" w:rsidRDefault="00E930E1" w:rsidP="00E930E1"/>
    <w:p w:rsidR="00E930E1" w:rsidRPr="00E930E1" w:rsidRDefault="00E930E1" w:rsidP="00E930E1">
      <w:pPr>
        <w:tabs>
          <w:tab w:val="left" w:pos="3510"/>
        </w:tabs>
      </w:pPr>
      <w:r>
        <w:t xml:space="preserve">(α) </w:t>
      </w:r>
      <w:r w:rsidR="003B0493" w:rsidRPr="00E930E1">
        <w:rPr>
          <w:position w:val="-6"/>
        </w:rPr>
        <w:object w:dxaOrig="940" w:dyaOrig="340">
          <v:shape id="_x0000_i1050" type="#_x0000_t75" style="width:48pt;height:17.25pt" o:ole="">
            <v:imagedata r:id="rId58" o:title=""/>
          </v:shape>
          <o:OLEObject Type="Embed" ProgID="Equation.3" ShapeID="_x0000_i1050" DrawAspect="Content" ObjectID="_1446024317" r:id="rId59"/>
        </w:object>
      </w:r>
      <w:r>
        <w:rPr>
          <w:position w:val="-8"/>
        </w:rPr>
        <w:tab/>
        <w:t xml:space="preserve">(β) </w:t>
      </w:r>
      <w:r w:rsidR="003B0493" w:rsidRPr="00E930E1">
        <w:rPr>
          <w:position w:val="-8"/>
        </w:rPr>
        <w:object w:dxaOrig="999" w:dyaOrig="360">
          <v:shape id="_x0000_i1051" type="#_x0000_t75" style="width:51pt;height:18pt" o:ole="">
            <v:imagedata r:id="rId60" o:title=""/>
          </v:shape>
          <o:OLEObject Type="Embed" ProgID="Equation.3" ShapeID="_x0000_i1051" DrawAspect="Content" ObjectID="_1446024318" r:id="rId61"/>
        </w:object>
      </w:r>
    </w:p>
    <w:p w:rsidR="00E930E1" w:rsidRPr="00E930E1" w:rsidRDefault="00E930E1" w:rsidP="00E930E1"/>
    <w:p w:rsidR="00E930E1" w:rsidRPr="00E930E1" w:rsidRDefault="00E930E1" w:rsidP="00E930E1"/>
    <w:p w:rsidR="00E930E1" w:rsidRPr="00E930E1" w:rsidRDefault="00E930E1" w:rsidP="00E930E1"/>
    <w:p w:rsidR="00E930E1" w:rsidRPr="00E930E1" w:rsidRDefault="00E930E1" w:rsidP="00E930E1">
      <w:pPr>
        <w:tabs>
          <w:tab w:val="left" w:pos="3510"/>
        </w:tabs>
      </w:pPr>
      <w:r>
        <w:t xml:space="preserve">(γ) 8 ….. </w:t>
      </w:r>
      <w:r w:rsidRPr="00E930E1">
        <w:rPr>
          <w:position w:val="-8"/>
        </w:rPr>
        <w:object w:dxaOrig="499" w:dyaOrig="360">
          <v:shape id="_x0000_i1052" type="#_x0000_t75" style="width:25.5pt;height:18pt" o:ole="">
            <v:imagedata r:id="rId62" o:title=""/>
          </v:shape>
          <o:OLEObject Type="Embed" ProgID="Equation.3" ShapeID="_x0000_i1052" DrawAspect="Content" ObjectID="_1446024319" r:id="rId63"/>
        </w:object>
      </w:r>
      <w:r>
        <w:rPr>
          <w:position w:val="-8"/>
        </w:rPr>
        <w:tab/>
        <w:t xml:space="preserve">(δ) </w:t>
      </w:r>
      <w:r w:rsidR="00DF4F52" w:rsidRPr="00E930E1">
        <w:rPr>
          <w:position w:val="-10"/>
        </w:rPr>
        <w:object w:dxaOrig="560" w:dyaOrig="440">
          <v:shape id="_x0000_i1053" type="#_x0000_t75" style="width:28.5pt;height:21.75pt" o:ole="">
            <v:imagedata r:id="rId64" o:title=""/>
          </v:shape>
          <o:OLEObject Type="Embed" ProgID="Equation.3" ShapeID="_x0000_i1053" DrawAspect="Content" ObjectID="_1446024320" r:id="rId65"/>
        </w:object>
      </w:r>
      <w:r>
        <w:rPr>
          <w:position w:val="-8"/>
        </w:rPr>
        <w:t>….. 5</w:t>
      </w:r>
    </w:p>
    <w:p w:rsidR="00E930E1" w:rsidRPr="00E930E1" w:rsidRDefault="00E930E1" w:rsidP="00E930E1"/>
    <w:p w:rsidR="00E930E1" w:rsidRPr="00E930E1" w:rsidRDefault="00E930E1" w:rsidP="00E930E1"/>
    <w:p w:rsidR="00E930E1" w:rsidRPr="00E930E1" w:rsidRDefault="00E930E1" w:rsidP="00E930E1"/>
    <w:p w:rsidR="00E930E1" w:rsidRPr="00E930E1" w:rsidRDefault="00E930E1" w:rsidP="00E930E1"/>
    <w:p w:rsidR="00E930E1" w:rsidRPr="00E930E1" w:rsidRDefault="00E930E1" w:rsidP="00F15971">
      <w:pPr>
        <w:tabs>
          <w:tab w:val="left" w:pos="3555"/>
          <w:tab w:val="left" w:pos="5245"/>
        </w:tabs>
      </w:pPr>
      <w:r>
        <w:t xml:space="preserve">(ε) </w:t>
      </w:r>
      <w:r w:rsidR="00DF4F52" w:rsidRPr="00DF4F52">
        <w:rPr>
          <w:position w:val="-26"/>
        </w:rPr>
        <w:object w:dxaOrig="639" w:dyaOrig="700">
          <v:shape id="_x0000_i1054" type="#_x0000_t75" style="width:33pt;height:35.25pt" o:ole="">
            <v:imagedata r:id="rId66" o:title=""/>
          </v:shape>
          <o:OLEObject Type="Embed" ProgID="Equation.3" ShapeID="_x0000_i1054" DrawAspect="Content" ObjectID="_1446024321" r:id="rId67"/>
        </w:object>
      </w:r>
      <w:r w:rsidR="00DF4F52">
        <w:rPr>
          <w:position w:val="-8"/>
        </w:rPr>
        <w:t xml:space="preserve">…. </w:t>
      </w:r>
      <w:r w:rsidR="00DF4F52" w:rsidRPr="00DF4F52">
        <w:rPr>
          <w:position w:val="-24"/>
        </w:rPr>
        <w:object w:dxaOrig="320" w:dyaOrig="620">
          <v:shape id="_x0000_i1055" type="#_x0000_t75" style="width:16.5pt;height:30.75pt" o:ole="">
            <v:imagedata r:id="rId68" o:title=""/>
          </v:shape>
          <o:OLEObject Type="Embed" ProgID="Equation.3" ShapeID="_x0000_i1055" DrawAspect="Content" ObjectID="_1446024322" r:id="rId69"/>
        </w:object>
      </w:r>
      <w:r w:rsidR="00DF4F52">
        <w:rPr>
          <w:position w:val="-8"/>
        </w:rPr>
        <w:tab/>
      </w:r>
      <w:r w:rsidR="00F15971">
        <w:rPr>
          <w:position w:val="-8"/>
          <w:lang w:val="en-US"/>
        </w:rPr>
        <w:t xml:space="preserve">                         (</w:t>
      </w:r>
      <w:proofErr w:type="gramStart"/>
      <w:r w:rsidR="00DF4F52">
        <w:rPr>
          <w:position w:val="-8"/>
        </w:rPr>
        <w:t>στ</w:t>
      </w:r>
      <w:proofErr w:type="gramEnd"/>
      <w:r w:rsidR="00DF4F52">
        <w:rPr>
          <w:position w:val="-8"/>
        </w:rPr>
        <w:t xml:space="preserve">) </w:t>
      </w:r>
      <w:r w:rsidR="00DF4F52" w:rsidRPr="00DF4F52">
        <w:rPr>
          <w:position w:val="-26"/>
        </w:rPr>
        <w:object w:dxaOrig="540" w:dyaOrig="700">
          <v:shape id="_x0000_i1056" type="#_x0000_t75" style="width:27.75pt;height:35.25pt" o:ole="">
            <v:imagedata r:id="rId70" o:title=""/>
          </v:shape>
          <o:OLEObject Type="Embed" ProgID="Equation.3" ShapeID="_x0000_i1056" DrawAspect="Content" ObjectID="_1446024323" r:id="rId71"/>
        </w:object>
      </w:r>
      <w:r w:rsidR="00DF4F52">
        <w:rPr>
          <w:position w:val="-8"/>
        </w:rPr>
        <w:t xml:space="preserve">…… </w:t>
      </w:r>
      <w:r w:rsidR="00DF4F52" w:rsidRPr="00DF4F52">
        <w:rPr>
          <w:position w:val="-24"/>
        </w:rPr>
        <w:object w:dxaOrig="220" w:dyaOrig="620">
          <v:shape id="_x0000_i1057" type="#_x0000_t75" style="width:11.25pt;height:30.75pt" o:ole="">
            <v:imagedata r:id="rId72" o:title=""/>
          </v:shape>
          <o:OLEObject Type="Embed" ProgID="Equation.3" ShapeID="_x0000_i1057" DrawAspect="Content" ObjectID="_1446024324" r:id="rId73"/>
        </w:object>
      </w:r>
    </w:p>
    <w:p w:rsidR="00E930E1" w:rsidRPr="00E930E1" w:rsidRDefault="00E930E1" w:rsidP="00E930E1"/>
    <w:p w:rsidR="00E930E1" w:rsidRPr="00E930E1" w:rsidRDefault="00E930E1" w:rsidP="00E930E1"/>
    <w:p w:rsidR="00E930E1" w:rsidRPr="00E930E1" w:rsidRDefault="00E930E1" w:rsidP="00E930E1"/>
    <w:p w:rsidR="00E930E1" w:rsidRPr="00E930E1" w:rsidRDefault="008E3FC0" w:rsidP="00E930E1">
      <w:r w:rsidRPr="008E3FC0">
        <w:rPr>
          <w:position w:val="-4"/>
        </w:rPr>
        <w:object w:dxaOrig="180" w:dyaOrig="279">
          <v:shape id="_x0000_i1058" type="#_x0000_t75" style="width:9pt;height:14.25pt" o:ole="">
            <v:imagedata r:id="rId74" o:title=""/>
          </v:shape>
          <o:OLEObject Type="Embed" ProgID="Equation.DSMT4" ShapeID="_x0000_i1058" DrawAspect="Content" ObjectID="_1446024325" r:id="rId75"/>
        </w:object>
      </w:r>
    </w:p>
    <w:p w:rsidR="00E930E1" w:rsidRPr="00E930E1" w:rsidRDefault="00E930E1" w:rsidP="00E930E1"/>
    <w:p w:rsidR="00E930E1" w:rsidRPr="00803840" w:rsidRDefault="00DF4F52" w:rsidP="00803840">
      <w:pPr>
        <w:tabs>
          <w:tab w:val="left" w:pos="3615"/>
          <w:tab w:val="left" w:pos="5245"/>
        </w:tabs>
        <w:rPr>
          <w:lang w:val="en-US"/>
        </w:rPr>
      </w:pPr>
      <w:r>
        <w:t xml:space="preserve">(ζ) </w:t>
      </w:r>
      <w:r w:rsidRPr="00DF4F52">
        <w:rPr>
          <w:position w:val="-10"/>
        </w:rPr>
        <w:object w:dxaOrig="980" w:dyaOrig="440">
          <v:shape id="_x0000_i1059" type="#_x0000_t75" style="width:50.25pt;height:21.75pt" o:ole="">
            <v:imagedata r:id="rId76" o:title=""/>
          </v:shape>
          <o:OLEObject Type="Embed" ProgID="Equation.3" ShapeID="_x0000_i1059" DrawAspect="Content" ObjectID="_1446024326" r:id="rId77"/>
        </w:object>
      </w:r>
      <w:r>
        <w:rPr>
          <w:position w:val="-8"/>
        </w:rPr>
        <w:t xml:space="preserve">….. </w:t>
      </w:r>
      <w:r w:rsidRPr="00DF4F52">
        <w:rPr>
          <w:position w:val="-10"/>
        </w:rPr>
        <w:object w:dxaOrig="1120" w:dyaOrig="440">
          <v:shape id="_x0000_i1060" type="#_x0000_t75" style="width:57.75pt;height:21.75pt" o:ole="">
            <v:imagedata r:id="rId78" o:title=""/>
          </v:shape>
          <o:OLEObject Type="Embed" ProgID="Equation.3" ShapeID="_x0000_i1060" DrawAspect="Content" ObjectID="_1446024327" r:id="rId79"/>
        </w:object>
      </w:r>
      <w:r>
        <w:rPr>
          <w:position w:val="-8"/>
        </w:rPr>
        <w:tab/>
        <w:t xml:space="preserve">(η) </w:t>
      </w:r>
      <w:r w:rsidRPr="00DF4F52">
        <w:rPr>
          <w:position w:val="-10"/>
        </w:rPr>
        <w:object w:dxaOrig="880" w:dyaOrig="440">
          <v:shape id="_x0000_i1061" type="#_x0000_t75" style="width:45pt;height:21.75pt" o:ole="">
            <v:imagedata r:id="rId80" o:title=""/>
          </v:shape>
          <o:OLEObject Type="Embed" ProgID="Equation.3" ShapeID="_x0000_i1061" DrawAspect="Content" ObjectID="_1446024328" r:id="rId81"/>
        </w:object>
      </w:r>
      <w:r w:rsidR="003B0493" w:rsidRPr="00DF4F52">
        <w:rPr>
          <w:position w:val="-8"/>
        </w:rPr>
        <w:object w:dxaOrig="480" w:dyaOrig="360">
          <v:shape id="_x0000_i1062" type="#_x0000_t75" style="width:24.75pt;height:18pt" o:ole="">
            <v:imagedata r:id="rId82" o:title=""/>
          </v:shape>
          <o:OLEObject Type="Embed" ProgID="Equation.3" ShapeID="_x0000_i1062" DrawAspect="Content" ObjectID="_1446024329" r:id="rId83"/>
        </w:object>
      </w:r>
    </w:p>
    <w:p w:rsidR="00E930E1" w:rsidRDefault="00E930E1" w:rsidP="00E930E1">
      <w:pPr>
        <w:tabs>
          <w:tab w:val="left" w:pos="2145"/>
        </w:tabs>
        <w:rPr>
          <w:bCs/>
        </w:rPr>
      </w:pPr>
      <w:r>
        <w:tab/>
      </w:r>
    </w:p>
    <w:p w:rsidR="00653D58" w:rsidRPr="00E930E1" w:rsidRDefault="00653D58" w:rsidP="00E930E1">
      <w:pPr>
        <w:tabs>
          <w:tab w:val="left" w:pos="3585"/>
        </w:tabs>
      </w:pPr>
    </w:p>
    <w:sectPr w:rsidR="00653D58" w:rsidRPr="00E930E1" w:rsidSect="00653D58">
      <w:footerReference w:type="even" r:id="rId84"/>
      <w:footerReference w:type="default" r:id="rId85"/>
      <w:pgSz w:w="11906" w:h="16838"/>
      <w:pgMar w:top="1440" w:right="1800" w:bottom="1440" w:left="180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7BEA" w:rsidRDefault="00727BEA">
      <w:r>
        <w:separator/>
      </w:r>
    </w:p>
  </w:endnote>
  <w:endnote w:type="continuationSeparator" w:id="0">
    <w:p w:rsidR="00727BEA" w:rsidRDefault="00727B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Lucida Sans Unicode">
    <w:panose1 w:val="020B0602030504020204"/>
    <w:charset w:val="A1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D58" w:rsidRDefault="00B07F46" w:rsidP="00653D5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53D5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53D58" w:rsidRDefault="00653D5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D58" w:rsidRDefault="00B07F46" w:rsidP="00653D5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53D5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70D0C">
      <w:rPr>
        <w:rStyle w:val="PageNumber"/>
        <w:noProof/>
      </w:rPr>
      <w:t>1</w:t>
    </w:r>
    <w:r>
      <w:rPr>
        <w:rStyle w:val="PageNumber"/>
      </w:rPr>
      <w:fldChar w:fldCharType="end"/>
    </w:r>
  </w:p>
  <w:p w:rsidR="00653D58" w:rsidRDefault="00653D5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7BEA" w:rsidRDefault="00727BEA">
      <w:r>
        <w:separator/>
      </w:r>
    </w:p>
  </w:footnote>
  <w:footnote w:type="continuationSeparator" w:id="0">
    <w:p w:rsidR="00727BEA" w:rsidRDefault="00727BE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57B0F"/>
    <w:rsid w:val="00070D0C"/>
    <w:rsid w:val="000F76A0"/>
    <w:rsid w:val="00140F0B"/>
    <w:rsid w:val="0025561A"/>
    <w:rsid w:val="002E7F8F"/>
    <w:rsid w:val="003230D4"/>
    <w:rsid w:val="00357B0F"/>
    <w:rsid w:val="00395750"/>
    <w:rsid w:val="003B0493"/>
    <w:rsid w:val="00587A52"/>
    <w:rsid w:val="005C059E"/>
    <w:rsid w:val="00653D58"/>
    <w:rsid w:val="006C30EA"/>
    <w:rsid w:val="0070588C"/>
    <w:rsid w:val="00727BEA"/>
    <w:rsid w:val="00770E7E"/>
    <w:rsid w:val="007B1AA5"/>
    <w:rsid w:val="00803840"/>
    <w:rsid w:val="008E292A"/>
    <w:rsid w:val="008E3FC0"/>
    <w:rsid w:val="009A0862"/>
    <w:rsid w:val="009A2438"/>
    <w:rsid w:val="009B4571"/>
    <w:rsid w:val="00A470A8"/>
    <w:rsid w:val="00B07F46"/>
    <w:rsid w:val="00C95B8E"/>
    <w:rsid w:val="00D42FF6"/>
    <w:rsid w:val="00D65377"/>
    <w:rsid w:val="00D87295"/>
    <w:rsid w:val="00DD77C9"/>
    <w:rsid w:val="00DF4F52"/>
    <w:rsid w:val="00E122DD"/>
    <w:rsid w:val="00E930E1"/>
    <w:rsid w:val="00EB7F2E"/>
    <w:rsid w:val="00EC5F8E"/>
    <w:rsid w:val="00EF68B9"/>
    <w:rsid w:val="00F15971"/>
    <w:rsid w:val="00F24D5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07F4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3D58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53D58"/>
  </w:style>
  <w:style w:type="paragraph" w:styleId="BalloonText">
    <w:name w:val="Balloon Text"/>
    <w:basedOn w:val="Normal"/>
    <w:link w:val="BalloonTextChar"/>
    <w:rsid w:val="00587A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7A5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930E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930E1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3D58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53D58"/>
  </w:style>
  <w:style w:type="paragraph" w:styleId="BalloonText">
    <w:name w:val="Balloon Text"/>
    <w:basedOn w:val="Normal"/>
    <w:link w:val="BalloonTextChar"/>
    <w:rsid w:val="00587A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7A5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E930E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930E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png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53" Type="http://schemas.openxmlformats.org/officeDocument/2006/relationships/image" Target="media/image25.wmf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jpeg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jpeg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8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276</Words>
  <Characters>234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ΓΥΜΝΑΣΙΟ  ΑΚΡΟΠΟΛΕΩΣ                                  ΣΧΟΛΙΚΗ ΧΡΟΝΙΑ 2007-2008</vt:lpstr>
    </vt:vector>
  </TitlesOfParts>
  <Company>HP</Company>
  <LinksUpToDate>false</LinksUpToDate>
  <CharactersWithSpaces>2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2</cp:revision>
  <cp:lastPrinted>2011-11-25T09:23:00Z</cp:lastPrinted>
  <dcterms:created xsi:type="dcterms:W3CDTF">2013-01-27T12:56:00Z</dcterms:created>
  <dcterms:modified xsi:type="dcterms:W3CDTF">2013-11-15T1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